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5759450" cy="360045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20" autoAdjust="0"/>
    <p:restoredTop sz="94660"/>
  </p:normalViewPr>
  <p:slideViewPr>
    <p:cSldViewPr snapToGrid="0">
      <p:cViewPr varScale="1">
        <p:scale>
          <a:sx n="235" d="100"/>
          <a:sy n="235" d="100"/>
        </p:scale>
        <p:origin x="534" y="1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19931" y="589241"/>
            <a:ext cx="4319588" cy="1253490"/>
          </a:xfrm>
        </p:spPr>
        <p:txBody>
          <a:bodyPr anchor="b"/>
          <a:lstStyle>
            <a:lvl1pPr algn="ctr">
              <a:defRPr sz="283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19931" y="1891070"/>
            <a:ext cx="4319588" cy="869275"/>
          </a:xfrm>
        </p:spPr>
        <p:txBody>
          <a:bodyPr/>
          <a:lstStyle>
            <a:lvl1pPr marL="0" indent="0" algn="ctr">
              <a:buNone/>
              <a:defRPr sz="1134"/>
            </a:lvl1pPr>
            <a:lvl2pPr marL="215981" indent="0" algn="ctr">
              <a:buNone/>
              <a:defRPr sz="945"/>
            </a:lvl2pPr>
            <a:lvl3pPr marL="431963" indent="0" algn="ctr">
              <a:buNone/>
              <a:defRPr sz="850"/>
            </a:lvl3pPr>
            <a:lvl4pPr marL="647944" indent="0" algn="ctr">
              <a:buNone/>
              <a:defRPr sz="756"/>
            </a:lvl4pPr>
            <a:lvl5pPr marL="863925" indent="0" algn="ctr">
              <a:buNone/>
              <a:defRPr sz="756"/>
            </a:lvl5pPr>
            <a:lvl6pPr marL="1079906" indent="0" algn="ctr">
              <a:buNone/>
              <a:defRPr sz="756"/>
            </a:lvl6pPr>
            <a:lvl7pPr marL="1295888" indent="0" algn="ctr">
              <a:buNone/>
              <a:defRPr sz="756"/>
            </a:lvl7pPr>
            <a:lvl8pPr marL="1511869" indent="0" algn="ctr">
              <a:buNone/>
              <a:defRPr sz="756"/>
            </a:lvl8pPr>
            <a:lvl9pPr marL="1727850" indent="0" algn="ctr">
              <a:buNone/>
              <a:defRPr sz="756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42477-96BA-4149-B09A-ABA80B59616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762F2-9A4D-40FA-8892-1BEDEFEBC4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9882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42477-96BA-4149-B09A-ABA80B59616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762F2-9A4D-40FA-8892-1BEDEFEBC4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1803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121607" y="191691"/>
            <a:ext cx="1241881" cy="305121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5962" y="191691"/>
            <a:ext cx="3653651" cy="305121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42477-96BA-4149-B09A-ABA80B59616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762F2-9A4D-40FA-8892-1BEDEFEBC4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6560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42477-96BA-4149-B09A-ABA80B59616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762F2-9A4D-40FA-8892-1BEDEFEBC4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076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2962" y="897613"/>
            <a:ext cx="4967526" cy="1497687"/>
          </a:xfrm>
        </p:spPr>
        <p:txBody>
          <a:bodyPr anchor="b"/>
          <a:lstStyle>
            <a:lvl1pPr>
              <a:defRPr sz="283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962" y="2409468"/>
            <a:ext cx="4967526" cy="787598"/>
          </a:xfrm>
        </p:spPr>
        <p:txBody>
          <a:bodyPr/>
          <a:lstStyle>
            <a:lvl1pPr marL="0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1pPr>
            <a:lvl2pPr marL="215981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2pPr>
            <a:lvl3pPr marL="431963" indent="0">
              <a:buNone/>
              <a:defRPr sz="850">
                <a:solidFill>
                  <a:schemeClr val="tx1">
                    <a:tint val="75000"/>
                  </a:schemeClr>
                </a:solidFill>
              </a:defRPr>
            </a:lvl3pPr>
            <a:lvl4pPr marL="647944" indent="0">
              <a:buNone/>
              <a:defRPr sz="756">
                <a:solidFill>
                  <a:schemeClr val="tx1">
                    <a:tint val="75000"/>
                  </a:schemeClr>
                </a:solidFill>
              </a:defRPr>
            </a:lvl4pPr>
            <a:lvl5pPr marL="863925" indent="0">
              <a:buNone/>
              <a:defRPr sz="756">
                <a:solidFill>
                  <a:schemeClr val="tx1">
                    <a:tint val="75000"/>
                  </a:schemeClr>
                </a:solidFill>
              </a:defRPr>
            </a:lvl5pPr>
            <a:lvl6pPr marL="1079906" indent="0">
              <a:buNone/>
              <a:defRPr sz="756">
                <a:solidFill>
                  <a:schemeClr val="tx1">
                    <a:tint val="75000"/>
                  </a:schemeClr>
                </a:solidFill>
              </a:defRPr>
            </a:lvl6pPr>
            <a:lvl7pPr marL="1295888" indent="0">
              <a:buNone/>
              <a:defRPr sz="756">
                <a:solidFill>
                  <a:schemeClr val="tx1">
                    <a:tint val="75000"/>
                  </a:schemeClr>
                </a:solidFill>
              </a:defRPr>
            </a:lvl7pPr>
            <a:lvl8pPr marL="1511869" indent="0">
              <a:buNone/>
              <a:defRPr sz="756">
                <a:solidFill>
                  <a:schemeClr val="tx1">
                    <a:tint val="75000"/>
                  </a:schemeClr>
                </a:solidFill>
              </a:defRPr>
            </a:lvl8pPr>
            <a:lvl9pPr marL="1727850" indent="0">
              <a:buNone/>
              <a:defRPr sz="75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42477-96BA-4149-B09A-ABA80B59616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762F2-9A4D-40FA-8892-1BEDEFEBC4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172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5962" y="958453"/>
            <a:ext cx="2447766" cy="22844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15722" y="958453"/>
            <a:ext cx="2447766" cy="22844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42477-96BA-4149-B09A-ABA80B59616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762F2-9A4D-40FA-8892-1BEDEFEBC4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564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712" y="191691"/>
            <a:ext cx="4967526" cy="6959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713" y="882610"/>
            <a:ext cx="2436517" cy="432554"/>
          </a:xfrm>
        </p:spPr>
        <p:txBody>
          <a:bodyPr anchor="b"/>
          <a:lstStyle>
            <a:lvl1pPr marL="0" indent="0">
              <a:buNone/>
              <a:defRPr sz="1134" b="1"/>
            </a:lvl1pPr>
            <a:lvl2pPr marL="215981" indent="0">
              <a:buNone/>
              <a:defRPr sz="945" b="1"/>
            </a:lvl2pPr>
            <a:lvl3pPr marL="431963" indent="0">
              <a:buNone/>
              <a:defRPr sz="850" b="1"/>
            </a:lvl3pPr>
            <a:lvl4pPr marL="647944" indent="0">
              <a:buNone/>
              <a:defRPr sz="756" b="1"/>
            </a:lvl4pPr>
            <a:lvl5pPr marL="863925" indent="0">
              <a:buNone/>
              <a:defRPr sz="756" b="1"/>
            </a:lvl5pPr>
            <a:lvl6pPr marL="1079906" indent="0">
              <a:buNone/>
              <a:defRPr sz="756" b="1"/>
            </a:lvl6pPr>
            <a:lvl7pPr marL="1295888" indent="0">
              <a:buNone/>
              <a:defRPr sz="756" b="1"/>
            </a:lvl7pPr>
            <a:lvl8pPr marL="1511869" indent="0">
              <a:buNone/>
              <a:defRPr sz="756" b="1"/>
            </a:lvl8pPr>
            <a:lvl9pPr marL="1727850" indent="0">
              <a:buNone/>
              <a:defRPr sz="756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713" y="1315164"/>
            <a:ext cx="2436517" cy="193440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5722" y="882610"/>
            <a:ext cx="2448516" cy="432554"/>
          </a:xfrm>
        </p:spPr>
        <p:txBody>
          <a:bodyPr anchor="b"/>
          <a:lstStyle>
            <a:lvl1pPr marL="0" indent="0">
              <a:buNone/>
              <a:defRPr sz="1134" b="1"/>
            </a:lvl1pPr>
            <a:lvl2pPr marL="215981" indent="0">
              <a:buNone/>
              <a:defRPr sz="945" b="1"/>
            </a:lvl2pPr>
            <a:lvl3pPr marL="431963" indent="0">
              <a:buNone/>
              <a:defRPr sz="850" b="1"/>
            </a:lvl3pPr>
            <a:lvl4pPr marL="647944" indent="0">
              <a:buNone/>
              <a:defRPr sz="756" b="1"/>
            </a:lvl4pPr>
            <a:lvl5pPr marL="863925" indent="0">
              <a:buNone/>
              <a:defRPr sz="756" b="1"/>
            </a:lvl5pPr>
            <a:lvl6pPr marL="1079906" indent="0">
              <a:buNone/>
              <a:defRPr sz="756" b="1"/>
            </a:lvl6pPr>
            <a:lvl7pPr marL="1295888" indent="0">
              <a:buNone/>
              <a:defRPr sz="756" b="1"/>
            </a:lvl7pPr>
            <a:lvl8pPr marL="1511869" indent="0">
              <a:buNone/>
              <a:defRPr sz="756" b="1"/>
            </a:lvl8pPr>
            <a:lvl9pPr marL="1727850" indent="0">
              <a:buNone/>
              <a:defRPr sz="756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15722" y="1315164"/>
            <a:ext cx="2448516" cy="193440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42477-96BA-4149-B09A-ABA80B59616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762F2-9A4D-40FA-8892-1BEDEFEBC4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525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42477-96BA-4149-B09A-ABA80B59616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762F2-9A4D-40FA-8892-1BEDEFEBC4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8598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42477-96BA-4149-B09A-ABA80B59616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762F2-9A4D-40FA-8892-1BEDEFEBC4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5028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713" y="240030"/>
            <a:ext cx="1857572" cy="840105"/>
          </a:xfrm>
        </p:spPr>
        <p:txBody>
          <a:bodyPr anchor="b"/>
          <a:lstStyle>
            <a:lvl1pPr>
              <a:defRPr sz="1512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8516" y="518398"/>
            <a:ext cx="2915722" cy="2558653"/>
          </a:xfrm>
        </p:spPr>
        <p:txBody>
          <a:bodyPr/>
          <a:lstStyle>
            <a:lvl1pPr>
              <a:defRPr sz="1512"/>
            </a:lvl1pPr>
            <a:lvl2pPr>
              <a:defRPr sz="1323"/>
            </a:lvl2pPr>
            <a:lvl3pPr>
              <a:defRPr sz="1134"/>
            </a:lvl3pPr>
            <a:lvl4pPr>
              <a:defRPr sz="945"/>
            </a:lvl4pPr>
            <a:lvl5pPr>
              <a:defRPr sz="945"/>
            </a:lvl5pPr>
            <a:lvl6pPr>
              <a:defRPr sz="945"/>
            </a:lvl6pPr>
            <a:lvl7pPr>
              <a:defRPr sz="945"/>
            </a:lvl7pPr>
            <a:lvl8pPr>
              <a:defRPr sz="945"/>
            </a:lvl8pPr>
            <a:lvl9pPr>
              <a:defRPr sz="945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713" y="1080135"/>
            <a:ext cx="1857572" cy="2001084"/>
          </a:xfrm>
        </p:spPr>
        <p:txBody>
          <a:bodyPr/>
          <a:lstStyle>
            <a:lvl1pPr marL="0" indent="0">
              <a:buNone/>
              <a:defRPr sz="756"/>
            </a:lvl1pPr>
            <a:lvl2pPr marL="215981" indent="0">
              <a:buNone/>
              <a:defRPr sz="661"/>
            </a:lvl2pPr>
            <a:lvl3pPr marL="431963" indent="0">
              <a:buNone/>
              <a:defRPr sz="567"/>
            </a:lvl3pPr>
            <a:lvl4pPr marL="647944" indent="0">
              <a:buNone/>
              <a:defRPr sz="472"/>
            </a:lvl4pPr>
            <a:lvl5pPr marL="863925" indent="0">
              <a:buNone/>
              <a:defRPr sz="472"/>
            </a:lvl5pPr>
            <a:lvl6pPr marL="1079906" indent="0">
              <a:buNone/>
              <a:defRPr sz="472"/>
            </a:lvl6pPr>
            <a:lvl7pPr marL="1295888" indent="0">
              <a:buNone/>
              <a:defRPr sz="472"/>
            </a:lvl7pPr>
            <a:lvl8pPr marL="1511869" indent="0">
              <a:buNone/>
              <a:defRPr sz="472"/>
            </a:lvl8pPr>
            <a:lvl9pPr marL="1727850" indent="0">
              <a:buNone/>
              <a:defRPr sz="472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42477-96BA-4149-B09A-ABA80B59616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762F2-9A4D-40FA-8892-1BEDEFEBC4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923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713" y="240030"/>
            <a:ext cx="1857572" cy="840105"/>
          </a:xfrm>
        </p:spPr>
        <p:txBody>
          <a:bodyPr anchor="b"/>
          <a:lstStyle>
            <a:lvl1pPr>
              <a:defRPr sz="1512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448516" y="518398"/>
            <a:ext cx="2915722" cy="2558653"/>
          </a:xfrm>
        </p:spPr>
        <p:txBody>
          <a:bodyPr anchor="t"/>
          <a:lstStyle>
            <a:lvl1pPr marL="0" indent="0">
              <a:buNone/>
              <a:defRPr sz="1512"/>
            </a:lvl1pPr>
            <a:lvl2pPr marL="215981" indent="0">
              <a:buNone/>
              <a:defRPr sz="1323"/>
            </a:lvl2pPr>
            <a:lvl3pPr marL="431963" indent="0">
              <a:buNone/>
              <a:defRPr sz="1134"/>
            </a:lvl3pPr>
            <a:lvl4pPr marL="647944" indent="0">
              <a:buNone/>
              <a:defRPr sz="945"/>
            </a:lvl4pPr>
            <a:lvl5pPr marL="863925" indent="0">
              <a:buNone/>
              <a:defRPr sz="945"/>
            </a:lvl5pPr>
            <a:lvl6pPr marL="1079906" indent="0">
              <a:buNone/>
              <a:defRPr sz="945"/>
            </a:lvl6pPr>
            <a:lvl7pPr marL="1295888" indent="0">
              <a:buNone/>
              <a:defRPr sz="945"/>
            </a:lvl7pPr>
            <a:lvl8pPr marL="1511869" indent="0">
              <a:buNone/>
              <a:defRPr sz="945"/>
            </a:lvl8pPr>
            <a:lvl9pPr marL="1727850" indent="0">
              <a:buNone/>
              <a:defRPr sz="945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713" y="1080135"/>
            <a:ext cx="1857572" cy="2001084"/>
          </a:xfrm>
        </p:spPr>
        <p:txBody>
          <a:bodyPr/>
          <a:lstStyle>
            <a:lvl1pPr marL="0" indent="0">
              <a:buNone/>
              <a:defRPr sz="756"/>
            </a:lvl1pPr>
            <a:lvl2pPr marL="215981" indent="0">
              <a:buNone/>
              <a:defRPr sz="661"/>
            </a:lvl2pPr>
            <a:lvl3pPr marL="431963" indent="0">
              <a:buNone/>
              <a:defRPr sz="567"/>
            </a:lvl3pPr>
            <a:lvl4pPr marL="647944" indent="0">
              <a:buNone/>
              <a:defRPr sz="472"/>
            </a:lvl4pPr>
            <a:lvl5pPr marL="863925" indent="0">
              <a:buNone/>
              <a:defRPr sz="472"/>
            </a:lvl5pPr>
            <a:lvl6pPr marL="1079906" indent="0">
              <a:buNone/>
              <a:defRPr sz="472"/>
            </a:lvl6pPr>
            <a:lvl7pPr marL="1295888" indent="0">
              <a:buNone/>
              <a:defRPr sz="472"/>
            </a:lvl7pPr>
            <a:lvl8pPr marL="1511869" indent="0">
              <a:buNone/>
              <a:defRPr sz="472"/>
            </a:lvl8pPr>
            <a:lvl9pPr marL="1727850" indent="0">
              <a:buNone/>
              <a:defRPr sz="472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42477-96BA-4149-B09A-ABA80B59616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762F2-9A4D-40FA-8892-1BEDEFEBC4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434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5962" y="191691"/>
            <a:ext cx="4967526" cy="6959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5962" y="958453"/>
            <a:ext cx="4967526" cy="2284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95962" y="3337084"/>
            <a:ext cx="1295876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842477-96BA-4149-B09A-ABA80B59616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07818" y="3337084"/>
            <a:ext cx="1943814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67612" y="3337084"/>
            <a:ext cx="1295876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A762F2-9A4D-40FA-8892-1BEDEFEBC4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7967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431963" rtl="0" eaLnBrk="1" latinLnBrk="0" hangingPunct="1">
        <a:lnSpc>
          <a:spcPct val="90000"/>
        </a:lnSpc>
        <a:spcBef>
          <a:spcPct val="0"/>
        </a:spcBef>
        <a:buNone/>
        <a:defRPr sz="207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07991" indent="-107991" algn="l" defTabSz="431963" rtl="0" eaLnBrk="1" latinLnBrk="0" hangingPunct="1">
        <a:lnSpc>
          <a:spcPct val="90000"/>
        </a:lnSpc>
        <a:spcBef>
          <a:spcPts val="472"/>
        </a:spcBef>
        <a:buFont typeface="Arial" panose="020B0604020202020204" pitchFamily="34" charset="0"/>
        <a:buChar char="•"/>
        <a:defRPr sz="1323" kern="1200">
          <a:solidFill>
            <a:schemeClr val="tx1"/>
          </a:solidFill>
          <a:latin typeface="+mn-lt"/>
          <a:ea typeface="+mn-ea"/>
          <a:cs typeface="+mn-cs"/>
        </a:defRPr>
      </a:lvl1pPr>
      <a:lvl2pPr marL="323972" indent="-107991" algn="l" defTabSz="431963" rtl="0" eaLnBrk="1" latinLnBrk="0" hangingPunct="1">
        <a:lnSpc>
          <a:spcPct val="90000"/>
        </a:lnSpc>
        <a:spcBef>
          <a:spcPts val="236"/>
        </a:spcBef>
        <a:buFont typeface="Arial" panose="020B0604020202020204" pitchFamily="34" charset="0"/>
        <a:buChar char="•"/>
        <a:defRPr sz="1134" kern="1200">
          <a:solidFill>
            <a:schemeClr val="tx1"/>
          </a:solidFill>
          <a:latin typeface="+mn-lt"/>
          <a:ea typeface="+mn-ea"/>
          <a:cs typeface="+mn-cs"/>
        </a:defRPr>
      </a:lvl2pPr>
      <a:lvl3pPr marL="539953" indent="-107991" algn="l" defTabSz="431963" rtl="0" eaLnBrk="1" latinLnBrk="0" hangingPunct="1">
        <a:lnSpc>
          <a:spcPct val="90000"/>
        </a:lnSpc>
        <a:spcBef>
          <a:spcPts val="236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3pPr>
      <a:lvl4pPr marL="755934" indent="-107991" algn="l" defTabSz="431963" rtl="0" eaLnBrk="1" latinLnBrk="0" hangingPunct="1">
        <a:lnSpc>
          <a:spcPct val="90000"/>
        </a:lnSpc>
        <a:spcBef>
          <a:spcPts val="236"/>
        </a:spcBef>
        <a:buFont typeface="Arial" panose="020B0604020202020204" pitchFamily="34" charset="0"/>
        <a:buChar char="•"/>
        <a:defRPr sz="850" kern="1200">
          <a:solidFill>
            <a:schemeClr val="tx1"/>
          </a:solidFill>
          <a:latin typeface="+mn-lt"/>
          <a:ea typeface="+mn-ea"/>
          <a:cs typeface="+mn-cs"/>
        </a:defRPr>
      </a:lvl4pPr>
      <a:lvl5pPr marL="971916" indent="-107991" algn="l" defTabSz="431963" rtl="0" eaLnBrk="1" latinLnBrk="0" hangingPunct="1">
        <a:lnSpc>
          <a:spcPct val="90000"/>
        </a:lnSpc>
        <a:spcBef>
          <a:spcPts val="236"/>
        </a:spcBef>
        <a:buFont typeface="Arial" panose="020B0604020202020204" pitchFamily="34" charset="0"/>
        <a:buChar char="•"/>
        <a:defRPr sz="850" kern="1200">
          <a:solidFill>
            <a:schemeClr val="tx1"/>
          </a:solidFill>
          <a:latin typeface="+mn-lt"/>
          <a:ea typeface="+mn-ea"/>
          <a:cs typeface="+mn-cs"/>
        </a:defRPr>
      </a:lvl5pPr>
      <a:lvl6pPr marL="1187897" indent="-107991" algn="l" defTabSz="431963" rtl="0" eaLnBrk="1" latinLnBrk="0" hangingPunct="1">
        <a:lnSpc>
          <a:spcPct val="90000"/>
        </a:lnSpc>
        <a:spcBef>
          <a:spcPts val="236"/>
        </a:spcBef>
        <a:buFont typeface="Arial" panose="020B0604020202020204" pitchFamily="34" charset="0"/>
        <a:buChar char="•"/>
        <a:defRPr sz="850" kern="1200">
          <a:solidFill>
            <a:schemeClr val="tx1"/>
          </a:solidFill>
          <a:latin typeface="+mn-lt"/>
          <a:ea typeface="+mn-ea"/>
          <a:cs typeface="+mn-cs"/>
        </a:defRPr>
      </a:lvl6pPr>
      <a:lvl7pPr marL="1403878" indent="-107991" algn="l" defTabSz="431963" rtl="0" eaLnBrk="1" latinLnBrk="0" hangingPunct="1">
        <a:lnSpc>
          <a:spcPct val="90000"/>
        </a:lnSpc>
        <a:spcBef>
          <a:spcPts val="236"/>
        </a:spcBef>
        <a:buFont typeface="Arial" panose="020B0604020202020204" pitchFamily="34" charset="0"/>
        <a:buChar char="•"/>
        <a:defRPr sz="850" kern="1200">
          <a:solidFill>
            <a:schemeClr val="tx1"/>
          </a:solidFill>
          <a:latin typeface="+mn-lt"/>
          <a:ea typeface="+mn-ea"/>
          <a:cs typeface="+mn-cs"/>
        </a:defRPr>
      </a:lvl7pPr>
      <a:lvl8pPr marL="1619860" indent="-107991" algn="l" defTabSz="431963" rtl="0" eaLnBrk="1" latinLnBrk="0" hangingPunct="1">
        <a:lnSpc>
          <a:spcPct val="90000"/>
        </a:lnSpc>
        <a:spcBef>
          <a:spcPts val="236"/>
        </a:spcBef>
        <a:buFont typeface="Arial" panose="020B0604020202020204" pitchFamily="34" charset="0"/>
        <a:buChar char="•"/>
        <a:defRPr sz="850" kern="1200">
          <a:solidFill>
            <a:schemeClr val="tx1"/>
          </a:solidFill>
          <a:latin typeface="+mn-lt"/>
          <a:ea typeface="+mn-ea"/>
          <a:cs typeface="+mn-cs"/>
        </a:defRPr>
      </a:lvl8pPr>
      <a:lvl9pPr marL="1835841" indent="-107991" algn="l" defTabSz="431963" rtl="0" eaLnBrk="1" latinLnBrk="0" hangingPunct="1">
        <a:lnSpc>
          <a:spcPct val="90000"/>
        </a:lnSpc>
        <a:spcBef>
          <a:spcPts val="236"/>
        </a:spcBef>
        <a:buFont typeface="Arial" panose="020B0604020202020204" pitchFamily="34" charset="0"/>
        <a:buChar char="•"/>
        <a:defRPr sz="8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31963" rtl="0" eaLnBrk="1" latinLnBrk="0" hangingPunct="1">
        <a:defRPr sz="850" kern="1200">
          <a:solidFill>
            <a:schemeClr val="tx1"/>
          </a:solidFill>
          <a:latin typeface="+mn-lt"/>
          <a:ea typeface="+mn-ea"/>
          <a:cs typeface="+mn-cs"/>
        </a:defRPr>
      </a:lvl1pPr>
      <a:lvl2pPr marL="215981" algn="l" defTabSz="431963" rtl="0" eaLnBrk="1" latinLnBrk="0" hangingPunct="1">
        <a:defRPr sz="850" kern="1200">
          <a:solidFill>
            <a:schemeClr val="tx1"/>
          </a:solidFill>
          <a:latin typeface="+mn-lt"/>
          <a:ea typeface="+mn-ea"/>
          <a:cs typeface="+mn-cs"/>
        </a:defRPr>
      </a:lvl2pPr>
      <a:lvl3pPr marL="431963" algn="l" defTabSz="431963" rtl="0" eaLnBrk="1" latinLnBrk="0" hangingPunct="1">
        <a:defRPr sz="850" kern="1200">
          <a:solidFill>
            <a:schemeClr val="tx1"/>
          </a:solidFill>
          <a:latin typeface="+mn-lt"/>
          <a:ea typeface="+mn-ea"/>
          <a:cs typeface="+mn-cs"/>
        </a:defRPr>
      </a:lvl3pPr>
      <a:lvl4pPr marL="647944" algn="l" defTabSz="431963" rtl="0" eaLnBrk="1" latinLnBrk="0" hangingPunct="1">
        <a:defRPr sz="850" kern="1200">
          <a:solidFill>
            <a:schemeClr val="tx1"/>
          </a:solidFill>
          <a:latin typeface="+mn-lt"/>
          <a:ea typeface="+mn-ea"/>
          <a:cs typeface="+mn-cs"/>
        </a:defRPr>
      </a:lvl4pPr>
      <a:lvl5pPr marL="863925" algn="l" defTabSz="431963" rtl="0" eaLnBrk="1" latinLnBrk="0" hangingPunct="1">
        <a:defRPr sz="850" kern="1200">
          <a:solidFill>
            <a:schemeClr val="tx1"/>
          </a:solidFill>
          <a:latin typeface="+mn-lt"/>
          <a:ea typeface="+mn-ea"/>
          <a:cs typeface="+mn-cs"/>
        </a:defRPr>
      </a:lvl5pPr>
      <a:lvl6pPr marL="1079906" algn="l" defTabSz="431963" rtl="0" eaLnBrk="1" latinLnBrk="0" hangingPunct="1">
        <a:defRPr sz="850" kern="1200">
          <a:solidFill>
            <a:schemeClr val="tx1"/>
          </a:solidFill>
          <a:latin typeface="+mn-lt"/>
          <a:ea typeface="+mn-ea"/>
          <a:cs typeface="+mn-cs"/>
        </a:defRPr>
      </a:lvl6pPr>
      <a:lvl7pPr marL="1295888" algn="l" defTabSz="431963" rtl="0" eaLnBrk="1" latinLnBrk="0" hangingPunct="1">
        <a:defRPr sz="850" kern="1200">
          <a:solidFill>
            <a:schemeClr val="tx1"/>
          </a:solidFill>
          <a:latin typeface="+mn-lt"/>
          <a:ea typeface="+mn-ea"/>
          <a:cs typeface="+mn-cs"/>
        </a:defRPr>
      </a:lvl7pPr>
      <a:lvl8pPr marL="1511869" algn="l" defTabSz="431963" rtl="0" eaLnBrk="1" latinLnBrk="0" hangingPunct="1">
        <a:defRPr sz="850" kern="1200">
          <a:solidFill>
            <a:schemeClr val="tx1"/>
          </a:solidFill>
          <a:latin typeface="+mn-lt"/>
          <a:ea typeface="+mn-ea"/>
          <a:cs typeface="+mn-cs"/>
        </a:defRPr>
      </a:lvl8pPr>
      <a:lvl9pPr marL="1727850" algn="l" defTabSz="431963" rtl="0" eaLnBrk="1" latinLnBrk="0" hangingPunct="1">
        <a:defRPr sz="8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3" Type="http://schemas.openxmlformats.org/officeDocument/2006/relationships/image" Target="../media/image13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7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165" y="168581"/>
            <a:ext cx="5305391" cy="30948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67968" y="365760"/>
            <a:ext cx="2808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0000FF"/>
                </a:solidFill>
              </a:rPr>
              <a:t>C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9328" y="2346960"/>
            <a:ext cx="2808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0000FF"/>
                </a:solidFill>
              </a:rPr>
              <a:t>T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88336" y="2342896"/>
            <a:ext cx="2808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0000"/>
                </a:solidFill>
              </a:rPr>
              <a:t>T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48688" y="367792"/>
            <a:ext cx="2808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0000"/>
                </a:solidFill>
              </a:rPr>
              <a:t>C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4720" y="1036320"/>
            <a:ext cx="4716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00FF"/>
                </a:solidFill>
              </a:rPr>
              <a:t>time</a:t>
            </a:r>
          </a:p>
          <a:p>
            <a:pPr algn="ctr"/>
            <a:r>
              <a:rPr lang="en-AU" sz="1200" dirty="0">
                <a:solidFill>
                  <a:srgbClr val="0000FF"/>
                </a:solidFill>
              </a:rPr>
              <a:t> </a:t>
            </a:r>
            <a:r>
              <a:rPr lang="en-AU" sz="1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12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79856" y="1473200"/>
            <a:ext cx="667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time</a:t>
            </a:r>
          </a:p>
          <a:p>
            <a:pPr algn="ctr"/>
            <a:r>
              <a:rPr lang="en-AU" sz="1200" dirty="0">
                <a:solidFill>
                  <a:srgbClr val="FF0000"/>
                </a:solidFill>
              </a:rPr>
              <a:t> </a:t>
            </a:r>
            <a:r>
              <a:rPr lang="en-AU" sz="1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+ T</a:t>
            </a:r>
            <a:r>
              <a:rPr lang="en-AU" sz="1200" dirty="0">
                <a:solidFill>
                  <a:srgbClr val="FF0000"/>
                </a:solidFill>
                <a:cs typeface="Times New Roman" panose="02020603050405020304" pitchFamily="18" charset="0"/>
              </a:rPr>
              <a:t>/2</a:t>
            </a:r>
            <a:endParaRPr lang="en-US" sz="12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27884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Image result for image guitar strings">
            <a:extLst>
              <a:ext uri="{FF2B5EF4-FFF2-40B4-BE49-F238E27FC236}">
                <a16:creationId xmlns:a16="http://schemas.microsoft.com/office/drawing/2014/main" id="{25C9CE68-294B-47D6-9E1C-8D0248DA131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032"/>
          <a:stretch/>
        </p:blipFill>
        <p:spPr bwMode="auto">
          <a:xfrm>
            <a:off x="589280" y="791600"/>
            <a:ext cx="1625600" cy="1077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94416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88949"/>
            <a:ext cx="5486400" cy="1143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93344" y="2109216"/>
            <a:ext cx="46073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0                 20                40                60                80              100             120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2218944" y="2430272"/>
            <a:ext cx="13099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position   </a:t>
            </a:r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AU" sz="1200" dirty="0"/>
              <a:t>  [mm] </a:t>
            </a:r>
            <a:endParaRPr lang="en-US" sz="1200" dirty="0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715264" y="1125728"/>
            <a:ext cx="0" cy="719328"/>
          </a:xfrm>
          <a:prstGeom prst="line">
            <a:avLst/>
          </a:prstGeom>
          <a:ln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076960" y="1129792"/>
            <a:ext cx="243840" cy="7233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430528" y="1125728"/>
            <a:ext cx="227584" cy="739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1775968" y="1117600"/>
            <a:ext cx="0" cy="735584"/>
          </a:xfrm>
          <a:prstGeom prst="line">
            <a:avLst/>
          </a:prstGeom>
          <a:ln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1893824" y="1117600"/>
            <a:ext cx="231648" cy="731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 flipV="1">
            <a:off x="2259584" y="1125728"/>
            <a:ext cx="219456" cy="731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848864" y="1121664"/>
            <a:ext cx="0" cy="735584"/>
          </a:xfrm>
          <a:prstGeom prst="line">
            <a:avLst/>
          </a:prstGeom>
          <a:ln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3202432" y="1117600"/>
            <a:ext cx="215392" cy="7355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3560064" y="1109472"/>
            <a:ext cx="223520" cy="7477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3909568" y="1109472"/>
            <a:ext cx="0" cy="735584"/>
          </a:xfrm>
          <a:prstGeom prst="line">
            <a:avLst/>
          </a:prstGeom>
          <a:ln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 flipV="1">
            <a:off x="4011168" y="1121664"/>
            <a:ext cx="243840" cy="7355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 flipV="1">
            <a:off x="4376928" y="1117600"/>
            <a:ext cx="231648" cy="739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 flipV="1">
            <a:off x="4966208" y="1117600"/>
            <a:ext cx="4064" cy="731520"/>
          </a:xfrm>
          <a:prstGeom prst="line">
            <a:avLst/>
          </a:prstGeom>
          <a:ln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23392" y="361696"/>
            <a:ext cx="2162048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1765808" y="575056"/>
            <a:ext cx="2162048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560164"/>
              </p:ext>
            </p:extLst>
          </p:nvPr>
        </p:nvGraphicFramePr>
        <p:xfrm>
          <a:off x="1320356" y="248349"/>
          <a:ext cx="939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4" imgW="939600" imgH="241200" progId="Equation.DSMT4">
                  <p:embed/>
                </p:oleObj>
              </mc:Choice>
              <mc:Fallback>
                <p:oleObj name="Equation" r:id="rId4" imgW="939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0356" y="248349"/>
                        <a:ext cx="9398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261174"/>
              </p:ext>
            </p:extLst>
          </p:nvPr>
        </p:nvGraphicFramePr>
        <p:xfrm>
          <a:off x="2444052" y="457645"/>
          <a:ext cx="939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6" imgW="939600" imgH="241200" progId="Equation.DSMT4">
                  <p:embed/>
                </p:oleObj>
              </mc:Choice>
              <mc:Fallback>
                <p:oleObj name="Equation" r:id="rId6" imgW="939600" imgH="2412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4052" y="457645"/>
                        <a:ext cx="9398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316736" y="731520"/>
            <a:ext cx="9812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ompression</a:t>
            </a:r>
            <a:endParaRPr lang="en-US" sz="1200" dirty="0"/>
          </a:p>
        </p:txBody>
      </p:sp>
      <p:sp>
        <p:nvSpPr>
          <p:cNvPr id="43" name="TextBox 42"/>
          <p:cNvSpPr txBox="1"/>
          <p:nvPr/>
        </p:nvSpPr>
        <p:spPr>
          <a:xfrm>
            <a:off x="2428240" y="733552"/>
            <a:ext cx="8660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rarefaction</a:t>
            </a:r>
            <a:endParaRPr lang="en-US" sz="1200" dirty="0"/>
          </a:p>
        </p:txBody>
      </p:sp>
      <p:cxnSp>
        <p:nvCxnSpPr>
          <p:cNvPr id="45" name="Straight Connector 44"/>
          <p:cNvCxnSpPr/>
          <p:nvPr/>
        </p:nvCxnSpPr>
        <p:spPr>
          <a:xfrm>
            <a:off x="3537960" y="1065264"/>
            <a:ext cx="248994" cy="793"/>
          </a:xfrm>
          <a:prstGeom prst="line">
            <a:avLst/>
          </a:prstGeom>
          <a:ln>
            <a:solidFill>
              <a:srgbClr val="C0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3403352" y="727060"/>
            <a:ext cx="7473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200" dirty="0">
                <a:solidFill>
                  <a:srgbClr val="C00000"/>
                </a:solidFill>
              </a:rPr>
              <a:t>~ 7 mm</a:t>
            </a:r>
            <a:endParaRPr lang="en-US" sz="1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8671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413" t="5179" r="6391"/>
          <a:stretch/>
        </p:blipFill>
        <p:spPr>
          <a:xfrm>
            <a:off x="214103" y="365759"/>
            <a:ext cx="5058194" cy="3034665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891247" y="1605775"/>
            <a:ext cx="45719" cy="45719"/>
          </a:xfrm>
          <a:prstGeom prst="ellipse">
            <a:avLst/>
          </a:prstGeom>
          <a:solidFill>
            <a:srgbClr val="FF33CC"/>
          </a:solidFill>
          <a:ln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34855" y="1602058"/>
            <a:ext cx="45719" cy="45719"/>
          </a:xfrm>
          <a:prstGeom prst="ellipse">
            <a:avLst/>
          </a:prstGeom>
          <a:solidFill>
            <a:srgbClr val="FF33CC"/>
          </a:solidFill>
          <a:ln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953587" y="1606518"/>
            <a:ext cx="45719" cy="45719"/>
          </a:xfrm>
          <a:prstGeom prst="ellipse">
            <a:avLst/>
          </a:prstGeom>
          <a:solidFill>
            <a:srgbClr val="FF33CC"/>
          </a:solidFill>
          <a:ln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015926" y="1611722"/>
            <a:ext cx="45719" cy="45719"/>
          </a:xfrm>
          <a:prstGeom prst="ellipse">
            <a:avLst/>
          </a:prstGeom>
          <a:solidFill>
            <a:srgbClr val="FF33CC"/>
          </a:solidFill>
          <a:ln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064884" y="1616926"/>
            <a:ext cx="45719" cy="45719"/>
          </a:xfrm>
          <a:prstGeom prst="ellipse">
            <a:avLst/>
          </a:prstGeom>
          <a:solidFill>
            <a:srgbClr val="FF33CC"/>
          </a:solidFill>
          <a:ln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41630" y="1717288"/>
            <a:ext cx="981231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dirty="0"/>
              <a:t>compression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2530732" y="1731413"/>
            <a:ext cx="866006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dirty="0"/>
              <a:t>rarefactio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1771274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24" t="9866" r="6507" b="13020"/>
          <a:stretch/>
        </p:blipFill>
        <p:spPr bwMode="auto">
          <a:xfrm>
            <a:off x="2199013" y="74641"/>
            <a:ext cx="3162486" cy="350070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2966224" y="0"/>
            <a:ext cx="682455" cy="3443497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711124" y="66907"/>
            <a:ext cx="1478290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FF0000"/>
                </a:solidFill>
              </a:rPr>
              <a:t>C</a:t>
            </a:r>
            <a:r>
              <a:rPr lang="en-AU" sz="1000" dirty="0">
                <a:solidFill>
                  <a:srgbClr val="FF0000"/>
                </a:solidFill>
              </a:rPr>
              <a:t>rests moves to the right</a:t>
            </a: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39592" y="3117882"/>
            <a:ext cx="4154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 = 0</a:t>
            </a:r>
            <a:endParaRPr lang="en-US" sz="1000" dirty="0"/>
          </a:p>
        </p:txBody>
      </p:sp>
      <p:sp>
        <p:nvSpPr>
          <p:cNvPr id="10" name="TextBox 9"/>
          <p:cNvSpPr txBox="1"/>
          <p:nvPr/>
        </p:nvSpPr>
        <p:spPr>
          <a:xfrm>
            <a:off x="1740337" y="2801932"/>
            <a:ext cx="5565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 =  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/8</a:t>
            </a:r>
            <a:endParaRPr lang="en-US" sz="1000" dirty="0"/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1735129" y="245326"/>
            <a:ext cx="0" cy="31268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41083" y="2436915"/>
            <a:ext cx="59343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 = 2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/8</a:t>
            </a:r>
            <a:endParaRPr lang="en-US" sz="1000" dirty="0"/>
          </a:p>
        </p:txBody>
      </p:sp>
      <p:sp>
        <p:nvSpPr>
          <p:cNvPr id="14" name="TextBox 13"/>
          <p:cNvSpPr txBox="1"/>
          <p:nvPr/>
        </p:nvSpPr>
        <p:spPr>
          <a:xfrm>
            <a:off x="1741083" y="2066694"/>
            <a:ext cx="59343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 = 3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/8</a:t>
            </a:r>
            <a:endParaRPr lang="en-US" sz="1000" dirty="0"/>
          </a:p>
        </p:txBody>
      </p:sp>
      <p:sp>
        <p:nvSpPr>
          <p:cNvPr id="15" name="TextBox 14"/>
          <p:cNvSpPr txBox="1"/>
          <p:nvPr/>
        </p:nvSpPr>
        <p:spPr>
          <a:xfrm>
            <a:off x="1741083" y="1696474"/>
            <a:ext cx="59343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 = 4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/8</a:t>
            </a:r>
            <a:endParaRPr lang="en-US" sz="1000" dirty="0"/>
          </a:p>
        </p:txBody>
      </p:sp>
      <p:sp>
        <p:nvSpPr>
          <p:cNvPr id="16" name="TextBox 15"/>
          <p:cNvSpPr txBox="1"/>
          <p:nvPr/>
        </p:nvSpPr>
        <p:spPr>
          <a:xfrm>
            <a:off x="1741081" y="1321792"/>
            <a:ext cx="59343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 = 5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/8</a:t>
            </a:r>
            <a:endParaRPr lang="en-US" sz="1000" dirty="0"/>
          </a:p>
        </p:txBody>
      </p:sp>
      <p:sp>
        <p:nvSpPr>
          <p:cNvPr id="17" name="TextBox 16"/>
          <p:cNvSpPr txBox="1"/>
          <p:nvPr/>
        </p:nvSpPr>
        <p:spPr>
          <a:xfrm>
            <a:off x="1741077" y="951573"/>
            <a:ext cx="59343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 = 6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/8</a:t>
            </a:r>
            <a:endParaRPr lang="en-US" sz="1000" dirty="0"/>
          </a:p>
        </p:txBody>
      </p:sp>
      <p:sp>
        <p:nvSpPr>
          <p:cNvPr id="18" name="TextBox 17"/>
          <p:cNvSpPr txBox="1"/>
          <p:nvPr/>
        </p:nvSpPr>
        <p:spPr>
          <a:xfrm>
            <a:off x="1741078" y="590273"/>
            <a:ext cx="59343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 = 7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/8</a:t>
            </a:r>
            <a:endParaRPr lang="en-US" sz="1000" dirty="0"/>
          </a:p>
        </p:txBody>
      </p:sp>
      <p:sp>
        <p:nvSpPr>
          <p:cNvPr id="19" name="TextBox 18"/>
          <p:cNvSpPr txBox="1"/>
          <p:nvPr/>
        </p:nvSpPr>
        <p:spPr>
          <a:xfrm>
            <a:off x="1741081" y="202208"/>
            <a:ext cx="41229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 = 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1000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3621916" y="3064355"/>
            <a:ext cx="588784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281813"/>
              </p:ext>
            </p:extLst>
          </p:nvPr>
        </p:nvGraphicFramePr>
        <p:xfrm>
          <a:off x="175120" y="147196"/>
          <a:ext cx="792922" cy="20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4" imgW="939600" imgH="241200" progId="Equation.DSMT4">
                  <p:embed/>
                </p:oleObj>
              </mc:Choice>
              <mc:Fallback>
                <p:oleObj name="Equation" r:id="rId4" imgW="939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120" y="147196"/>
                        <a:ext cx="792922" cy="20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351054"/>
              </p:ext>
            </p:extLst>
          </p:nvPr>
        </p:nvGraphicFramePr>
        <p:xfrm>
          <a:off x="3806461" y="3077699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06461" y="3077699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186024"/>
              </p:ext>
            </p:extLst>
          </p:nvPr>
        </p:nvGraphicFramePr>
        <p:xfrm>
          <a:off x="162485" y="411327"/>
          <a:ext cx="792061" cy="20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8" imgW="939600" imgH="241200" progId="Equation.DSMT4">
                  <p:embed/>
                </p:oleObj>
              </mc:Choice>
              <mc:Fallback>
                <p:oleObj name="Equation" r:id="rId8" imgW="939600" imgH="241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2485" y="411327"/>
                        <a:ext cx="792061" cy="203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854552"/>
              </p:ext>
            </p:extLst>
          </p:nvPr>
        </p:nvGraphicFramePr>
        <p:xfrm>
          <a:off x="4705288" y="3316574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10" imgW="177480" imgH="190440" progId="Equation.DSMT4">
                  <p:embed/>
                </p:oleObj>
              </mc:Choice>
              <mc:Fallback>
                <p:oleObj name="Equation" r:id="rId10" imgW="177480" imgH="1904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05288" y="3316574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V="1">
            <a:off x="4803946" y="3104500"/>
            <a:ext cx="0" cy="18734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970685" y="3510404"/>
            <a:ext cx="664613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451331"/>
              </p:ext>
            </p:extLst>
          </p:nvPr>
        </p:nvGraphicFramePr>
        <p:xfrm>
          <a:off x="3013238" y="3319309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12" imgW="164880" imgH="203040" progId="Equation.DSMT4">
                  <p:embed/>
                </p:oleObj>
              </mc:Choice>
              <mc:Fallback>
                <p:oleObj name="Equation" r:id="rId12" imgW="16488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13238" y="3319309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6907" y="642311"/>
            <a:ext cx="1583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Crest moves 1 wavelength in a time interval of 1 period</a:t>
            </a:r>
            <a:endParaRPr lang="en-US" sz="12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004538"/>
              </p:ext>
            </p:extLst>
          </p:nvPr>
        </p:nvGraphicFramePr>
        <p:xfrm>
          <a:off x="99850" y="1389964"/>
          <a:ext cx="1314125" cy="759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14" imgW="1625400" imgH="939600" progId="Equation.DSMT4">
                  <p:embed/>
                </p:oleObj>
              </mc:Choice>
              <mc:Fallback>
                <p:oleObj name="Equation" r:id="rId14" imgW="16254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9850" y="1389964"/>
                        <a:ext cx="1314125" cy="759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89210" y="2368519"/>
            <a:ext cx="45719" cy="45719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78420" y="2243626"/>
            <a:ext cx="1572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particle executes SHM</a:t>
            </a:r>
            <a:endParaRPr lang="en-US" sz="12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479341"/>
              </p:ext>
            </p:extLst>
          </p:nvPr>
        </p:nvGraphicFramePr>
        <p:xfrm>
          <a:off x="139724" y="2579850"/>
          <a:ext cx="1229646" cy="767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16" imgW="1384200" imgH="863280" progId="Equation.DSMT4">
                  <p:embed/>
                </p:oleObj>
              </mc:Choice>
              <mc:Fallback>
                <p:oleObj name="Equation" r:id="rId16" imgW="13842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9724" y="2579850"/>
                        <a:ext cx="1229646" cy="767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V="1">
            <a:off x="2288230" y="3082198"/>
            <a:ext cx="4461" cy="3657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096429" y="3064355"/>
            <a:ext cx="2343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38640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20891" t="12505" r="14068" b="13416"/>
          <a:stretch/>
        </p:blipFill>
        <p:spPr bwMode="auto">
          <a:xfrm>
            <a:off x="2306343" y="209641"/>
            <a:ext cx="3233583" cy="332596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4001058" y="147196"/>
            <a:ext cx="1012530" cy="3149104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842178" y="3126802"/>
            <a:ext cx="4154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 = 0</a:t>
            </a:r>
            <a:endParaRPr lang="en-US" sz="1000" dirty="0"/>
          </a:p>
        </p:txBody>
      </p:sp>
      <p:sp>
        <p:nvSpPr>
          <p:cNvPr id="8" name="TextBox 7"/>
          <p:cNvSpPr txBox="1"/>
          <p:nvPr/>
        </p:nvSpPr>
        <p:spPr>
          <a:xfrm>
            <a:off x="1842923" y="2810852"/>
            <a:ext cx="5565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 =  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/8</a:t>
            </a:r>
            <a:endParaRPr lang="en-US" sz="1000" dirty="0"/>
          </a:p>
        </p:txBody>
      </p:sp>
      <p:sp>
        <p:nvSpPr>
          <p:cNvPr id="9" name="TextBox 8"/>
          <p:cNvSpPr txBox="1"/>
          <p:nvPr/>
        </p:nvSpPr>
        <p:spPr>
          <a:xfrm>
            <a:off x="1843669" y="2445835"/>
            <a:ext cx="59343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 = 2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/8</a:t>
            </a:r>
            <a:endParaRPr lang="en-US" sz="1000" dirty="0"/>
          </a:p>
        </p:txBody>
      </p:sp>
      <p:sp>
        <p:nvSpPr>
          <p:cNvPr id="10" name="TextBox 9"/>
          <p:cNvSpPr txBox="1"/>
          <p:nvPr/>
        </p:nvSpPr>
        <p:spPr>
          <a:xfrm>
            <a:off x="1843669" y="2075614"/>
            <a:ext cx="59343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 = 3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/8</a:t>
            </a:r>
            <a:endParaRPr lang="en-US" sz="1000" dirty="0"/>
          </a:p>
        </p:txBody>
      </p:sp>
      <p:sp>
        <p:nvSpPr>
          <p:cNvPr id="11" name="TextBox 10"/>
          <p:cNvSpPr txBox="1"/>
          <p:nvPr/>
        </p:nvSpPr>
        <p:spPr>
          <a:xfrm>
            <a:off x="1843669" y="1705394"/>
            <a:ext cx="59343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 = 4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/8</a:t>
            </a:r>
            <a:endParaRPr lang="en-US" sz="1000" dirty="0"/>
          </a:p>
        </p:txBody>
      </p:sp>
      <p:sp>
        <p:nvSpPr>
          <p:cNvPr id="12" name="TextBox 11"/>
          <p:cNvSpPr txBox="1"/>
          <p:nvPr/>
        </p:nvSpPr>
        <p:spPr>
          <a:xfrm>
            <a:off x="1843667" y="1330712"/>
            <a:ext cx="59343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 = 5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/8</a:t>
            </a:r>
            <a:endParaRPr lang="en-US" sz="1000" dirty="0"/>
          </a:p>
        </p:txBody>
      </p:sp>
      <p:sp>
        <p:nvSpPr>
          <p:cNvPr id="13" name="TextBox 12"/>
          <p:cNvSpPr txBox="1"/>
          <p:nvPr/>
        </p:nvSpPr>
        <p:spPr>
          <a:xfrm>
            <a:off x="1843663" y="960493"/>
            <a:ext cx="59343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 = 6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/8</a:t>
            </a:r>
            <a:endParaRPr lang="en-US" sz="1000" dirty="0"/>
          </a:p>
        </p:txBody>
      </p:sp>
      <p:sp>
        <p:nvSpPr>
          <p:cNvPr id="14" name="TextBox 13"/>
          <p:cNvSpPr txBox="1"/>
          <p:nvPr/>
        </p:nvSpPr>
        <p:spPr>
          <a:xfrm>
            <a:off x="1843664" y="599193"/>
            <a:ext cx="59343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 = 7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/8</a:t>
            </a:r>
            <a:endParaRPr lang="en-US" sz="1000" dirty="0"/>
          </a:p>
        </p:txBody>
      </p:sp>
      <p:sp>
        <p:nvSpPr>
          <p:cNvPr id="15" name="TextBox 14"/>
          <p:cNvSpPr txBox="1"/>
          <p:nvPr/>
        </p:nvSpPr>
        <p:spPr>
          <a:xfrm>
            <a:off x="1843667" y="211128"/>
            <a:ext cx="41229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/>
              <a:t> = 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1000" dirty="0"/>
          </a:p>
        </p:txBody>
      </p:sp>
      <p:sp>
        <p:nvSpPr>
          <p:cNvPr id="16" name="TextBox 15"/>
          <p:cNvSpPr txBox="1"/>
          <p:nvPr/>
        </p:nvSpPr>
        <p:spPr>
          <a:xfrm>
            <a:off x="3044627" y="401839"/>
            <a:ext cx="191270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FF0000"/>
                </a:solidFill>
              </a:rPr>
              <a:t>Compressions</a:t>
            </a:r>
            <a:r>
              <a:rPr lang="en-AU" sz="1000" dirty="0">
                <a:solidFill>
                  <a:srgbClr val="FF0000"/>
                </a:solidFill>
              </a:rPr>
              <a:t> moves to the right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4027821" y="3439036"/>
            <a:ext cx="1021451" cy="13382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095027"/>
              </p:ext>
            </p:extLst>
          </p:nvPr>
        </p:nvGraphicFramePr>
        <p:xfrm>
          <a:off x="4479995" y="3363171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79995" y="3363171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2992987" y="553937"/>
            <a:ext cx="0" cy="30465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149850" y="553937"/>
            <a:ext cx="0" cy="30465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747660" y="3474720"/>
            <a:ext cx="240867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3149848" y="3475463"/>
            <a:ext cx="240867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354286" y="3354229"/>
            <a:ext cx="32893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2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1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285738"/>
              </p:ext>
            </p:extLst>
          </p:nvPr>
        </p:nvGraphicFramePr>
        <p:xfrm>
          <a:off x="175120" y="147196"/>
          <a:ext cx="792922" cy="20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6" imgW="939600" imgH="241200" progId="Equation.DSMT4">
                  <p:embed/>
                </p:oleObj>
              </mc:Choice>
              <mc:Fallback>
                <p:oleObj name="Equation" r:id="rId6" imgW="939600" imgH="241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120" y="147196"/>
                        <a:ext cx="792922" cy="20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869345"/>
              </p:ext>
            </p:extLst>
          </p:nvPr>
        </p:nvGraphicFramePr>
        <p:xfrm>
          <a:off x="162485" y="411327"/>
          <a:ext cx="792061" cy="20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8" imgW="939600" imgH="241200" progId="Equation.DSMT4">
                  <p:embed/>
                </p:oleObj>
              </mc:Choice>
              <mc:Fallback>
                <p:oleObj name="Equation" r:id="rId8" imgW="939600" imgH="241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2485" y="411327"/>
                        <a:ext cx="792061" cy="203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6907" y="642311"/>
            <a:ext cx="1583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Compression moves 1 wavelength in a time interval of 1 period</a:t>
            </a:r>
            <a:endParaRPr lang="en-US" sz="12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191044"/>
              </p:ext>
            </p:extLst>
          </p:nvPr>
        </p:nvGraphicFramePr>
        <p:xfrm>
          <a:off x="127000" y="1479550"/>
          <a:ext cx="12842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0" imgW="1587240" imgH="939600" progId="Equation.DSMT4">
                  <p:embed/>
                </p:oleObj>
              </mc:Choice>
              <mc:Fallback>
                <p:oleObj name="Equation" r:id="rId10" imgW="1587240" imgH="9396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7000" y="1479550"/>
                        <a:ext cx="1284288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/>
          <p:cNvSpPr/>
          <p:nvPr/>
        </p:nvSpPr>
        <p:spPr>
          <a:xfrm>
            <a:off x="1016991" y="2422044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69498" y="2631688"/>
            <a:ext cx="1572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particle executes SHM</a:t>
            </a:r>
            <a:endParaRPr lang="en-US" sz="1200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905479" y="2555861"/>
            <a:ext cx="263169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34375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mage result for image car pisto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27"/>
          <a:stretch/>
        </p:blipFill>
        <p:spPr bwMode="auto">
          <a:xfrm>
            <a:off x="221107" y="333248"/>
            <a:ext cx="3358990" cy="201574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>
            <a:off x="2657856" y="642112"/>
            <a:ext cx="0" cy="552704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65760" y="2373376"/>
            <a:ext cx="31042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The pistons move up and down executing </a:t>
            </a:r>
            <a:r>
              <a:rPr lang="en-AU" sz="1200" b="1" dirty="0">
                <a:solidFill>
                  <a:srgbClr val="FF0000"/>
                </a:solidFill>
              </a:rPr>
              <a:t>SHM</a:t>
            </a:r>
            <a:endParaRPr lang="en-US" sz="1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71052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713232" y="1312672"/>
            <a:ext cx="3407664" cy="816864"/>
            <a:chOff x="912368" y="861568"/>
            <a:chExt cx="3407664" cy="816864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918464" y="873760"/>
              <a:ext cx="3401568" cy="406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912368" y="1664208"/>
              <a:ext cx="3403600" cy="142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922528" y="861568"/>
              <a:ext cx="4064" cy="81686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0960" y="2182368"/>
            <a:ext cx="885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00" dirty="0"/>
              <a:t>Closed end</a:t>
            </a:r>
          </a:p>
          <a:p>
            <a:pPr algn="ctr"/>
            <a:r>
              <a:rPr lang="en-AU" sz="1200" dirty="0"/>
              <a:t>pressure antinode</a:t>
            </a:r>
          </a:p>
          <a:p>
            <a:pPr algn="ctr"/>
            <a:r>
              <a:rPr lang="en-AU" sz="1200" i="1" dirty="0"/>
              <a:t>P</a:t>
            </a:r>
            <a:r>
              <a:rPr lang="en-AU" sz="1200" dirty="0"/>
              <a:t> = max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3567290" y="2172208"/>
            <a:ext cx="7970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200" dirty="0"/>
              <a:t>Open end</a:t>
            </a:r>
          </a:p>
          <a:p>
            <a:pPr algn="ctr"/>
            <a:r>
              <a:rPr lang="en-AU" sz="1200" dirty="0"/>
              <a:t>pressure</a:t>
            </a:r>
          </a:p>
          <a:p>
            <a:pPr algn="ctr"/>
            <a:r>
              <a:rPr lang="en-AU" sz="1200" dirty="0"/>
              <a:t>node</a:t>
            </a:r>
          </a:p>
          <a:p>
            <a:pPr algn="ctr"/>
            <a:r>
              <a:rPr lang="en-AU" sz="1200" i="1" dirty="0"/>
              <a:t>P</a:t>
            </a:r>
            <a:r>
              <a:rPr lang="en-AU" sz="1200" dirty="0"/>
              <a:t> = 0</a:t>
            </a:r>
            <a:endParaRPr lang="en-US" sz="1200" dirty="0"/>
          </a:p>
        </p:txBody>
      </p:sp>
      <p:sp>
        <p:nvSpPr>
          <p:cNvPr id="15" name="Oval 14"/>
          <p:cNvSpPr/>
          <p:nvPr/>
        </p:nvSpPr>
        <p:spPr>
          <a:xfrm>
            <a:off x="625856" y="1259840"/>
            <a:ext cx="195072" cy="946912"/>
          </a:xfrm>
          <a:prstGeom prst="ellipse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6" name="Oval 15"/>
          <p:cNvSpPr/>
          <p:nvPr/>
        </p:nvSpPr>
        <p:spPr>
          <a:xfrm>
            <a:off x="4013200" y="1237488"/>
            <a:ext cx="195072" cy="946912"/>
          </a:xfrm>
          <a:prstGeom prst="ellipse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7" name="TextBox 16"/>
          <p:cNvSpPr txBox="1"/>
          <p:nvPr/>
        </p:nvSpPr>
        <p:spPr>
          <a:xfrm>
            <a:off x="-73151" y="646176"/>
            <a:ext cx="1048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00" dirty="0"/>
              <a:t>waves reflected at boundary</a:t>
            </a:r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3436113" y="631952"/>
            <a:ext cx="1048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200" dirty="0"/>
              <a:t>waves reflected at boundary</a:t>
            </a:r>
            <a:endParaRPr lang="en-US" sz="1200" dirty="0"/>
          </a:p>
        </p:txBody>
      </p:sp>
      <p:grpSp>
        <p:nvGrpSpPr>
          <p:cNvPr id="22" name="Group 21"/>
          <p:cNvGrpSpPr/>
          <p:nvPr/>
        </p:nvGrpSpPr>
        <p:grpSpPr>
          <a:xfrm>
            <a:off x="162560" y="1722120"/>
            <a:ext cx="1082039" cy="45719"/>
            <a:chOff x="410464" y="1259840"/>
            <a:chExt cx="1370583" cy="52832"/>
          </a:xfrm>
        </p:grpSpPr>
        <p:cxnSp>
          <p:nvCxnSpPr>
            <p:cNvPr id="20" name="Straight Connector 19"/>
            <p:cNvCxnSpPr/>
            <p:nvPr/>
          </p:nvCxnSpPr>
          <p:spPr>
            <a:xfrm flipV="1">
              <a:off x="410464" y="1292352"/>
              <a:ext cx="1353312" cy="4064"/>
            </a:xfrm>
            <a:prstGeom prst="line">
              <a:avLst/>
            </a:prstGeom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1735328" y="1259840"/>
              <a:ext cx="45719" cy="52832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1048512" y="2101088"/>
            <a:ext cx="2145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>
                <a:solidFill>
                  <a:schemeClr val="accent2">
                    <a:lumMod val="50000"/>
                  </a:schemeClr>
                </a:solidFill>
              </a:rPr>
              <a:t>movable microphone measures pressure fluctuations </a:t>
            </a:r>
            <a:r>
              <a:rPr lang="en-AU" sz="1200" i="1" dirty="0">
                <a:solidFill>
                  <a:schemeClr val="accent2">
                    <a:lumMod val="50000"/>
                  </a:schemeClr>
                </a:solidFill>
              </a:rPr>
              <a:t>P </a:t>
            </a:r>
            <a:r>
              <a:rPr lang="en-AU" sz="1200" dirty="0">
                <a:solidFill>
                  <a:schemeClr val="accent2">
                    <a:lumMod val="50000"/>
                  </a:schemeClr>
                </a:solidFill>
              </a:rPr>
              <a:t>along length of tube</a:t>
            </a:r>
            <a:endParaRPr lang="en-US" sz="1200" i="1" dirty="0">
              <a:solidFill>
                <a:schemeClr val="accent2">
                  <a:lumMod val="50000"/>
                </a:schemeClr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4754880" y="1584960"/>
            <a:ext cx="162560" cy="312928"/>
            <a:chOff x="1645920" y="2698496"/>
            <a:chExt cx="162560" cy="312928"/>
          </a:xfrm>
          <a:solidFill>
            <a:schemeClr val="accent2">
              <a:lumMod val="50000"/>
            </a:schemeClr>
          </a:solidFill>
        </p:grpSpPr>
        <p:sp>
          <p:nvSpPr>
            <p:cNvPr id="24" name="Rectangle 23"/>
            <p:cNvSpPr/>
            <p:nvPr/>
          </p:nvSpPr>
          <p:spPr>
            <a:xfrm>
              <a:off x="1735328" y="2771648"/>
              <a:ext cx="73152" cy="162560"/>
            </a:xfrm>
            <a:prstGeom prst="rect">
              <a:avLst/>
            </a:prstGeom>
            <a:grpFill/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5" name="Freeform: Shape 24"/>
            <p:cNvSpPr/>
            <p:nvPr/>
          </p:nvSpPr>
          <p:spPr>
            <a:xfrm rot="188925">
              <a:off x="1645920" y="2698496"/>
              <a:ext cx="89408" cy="312928"/>
            </a:xfrm>
            <a:custGeom>
              <a:avLst/>
              <a:gdLst>
                <a:gd name="connsiteX0" fmla="*/ 81280 w 89408"/>
                <a:gd name="connsiteY0" fmla="*/ 69088 h 312928"/>
                <a:gd name="connsiteX1" fmla="*/ 0 w 89408"/>
                <a:gd name="connsiteY1" fmla="*/ 0 h 312928"/>
                <a:gd name="connsiteX2" fmla="*/ 8128 w 89408"/>
                <a:gd name="connsiteY2" fmla="*/ 312928 h 312928"/>
                <a:gd name="connsiteX3" fmla="*/ 89408 w 89408"/>
                <a:gd name="connsiteY3" fmla="*/ 231648 h 3129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9408" h="312928">
                  <a:moveTo>
                    <a:pt x="81280" y="69088"/>
                  </a:moveTo>
                  <a:lnTo>
                    <a:pt x="0" y="0"/>
                  </a:lnTo>
                  <a:lnTo>
                    <a:pt x="8128" y="312928"/>
                  </a:lnTo>
                  <a:lnTo>
                    <a:pt x="89408" y="231648"/>
                  </a:lnTo>
                </a:path>
              </a:pathLst>
            </a:custGeom>
            <a:grpFill/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cxnSp>
        <p:nvCxnSpPr>
          <p:cNvPr id="28" name="Straight Arrow Connector 27"/>
          <p:cNvCxnSpPr/>
          <p:nvPr/>
        </p:nvCxnSpPr>
        <p:spPr>
          <a:xfrm>
            <a:off x="4628896" y="1739392"/>
            <a:ext cx="247904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498849" y="1906016"/>
            <a:ext cx="12476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speaker vibrates at frequency </a:t>
            </a:r>
            <a:r>
              <a:rPr lang="en-AU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AU" sz="12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AU" sz="1200" dirty="0"/>
              <a:t>(driving frequency)</a:t>
            </a:r>
            <a:endParaRPr lang="en-US" sz="1200" dirty="0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1007872" y="1052576"/>
            <a:ext cx="260096" cy="0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 flipV="1">
            <a:off x="3088640" y="1052576"/>
            <a:ext cx="298704" cy="2032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304544" y="52832"/>
            <a:ext cx="183286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>
                <a:solidFill>
                  <a:srgbClr val="0000FF"/>
                </a:solidFill>
              </a:rPr>
              <a:t>waves travelling backward &amp; forward along tube: air molecules vibrate at the driving frequency </a:t>
            </a:r>
            <a:r>
              <a:rPr lang="en-AU" sz="12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2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AU" sz="1200" i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AU" sz="1200" i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AU" sz="1200" dirty="0">
                <a:solidFill>
                  <a:srgbClr val="0000FF"/>
                </a:solidFill>
                <a:cs typeface="Times New Roman" panose="02020603050405020304" pitchFamily="18" charset="0"/>
              </a:rPr>
              <a:t>speed of waves</a:t>
            </a:r>
            <a:endParaRPr lang="en-US" sz="1200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51712" y="1316736"/>
            <a:ext cx="2535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standing waves created only at the natural frequencies of vibration of the air column</a:t>
            </a:r>
            <a:endParaRPr lang="en-US" sz="120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66098"/>
              </p:ext>
            </p:extLst>
          </p:nvPr>
        </p:nvGraphicFramePr>
        <p:xfrm>
          <a:off x="2426653" y="1742236"/>
          <a:ext cx="1434147" cy="36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2409930" imgH="609492" progId="Equation.DSMT4">
                  <p:embed/>
                </p:oleObj>
              </mc:Choice>
              <mc:Fallback>
                <p:oleObj name="Equation" r:id="rId3" imgW="2409930" imgH="6094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6653" y="1742236"/>
                        <a:ext cx="1434147" cy="36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727456" y="2909824"/>
            <a:ext cx="4206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b="1" dirty="0">
                <a:solidFill>
                  <a:srgbClr val="7030A0"/>
                </a:solidFill>
              </a:rPr>
              <a:t>Resonance</a:t>
            </a:r>
            <a:r>
              <a:rPr lang="en-AU" sz="1200" dirty="0"/>
              <a:t>: large amplitude vibrations (loud sound emitted by tube) only when the driving frequency equals a natural frequency of vibration     </a:t>
            </a:r>
            <a:r>
              <a:rPr lang="en-AU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AU" sz="1200" dirty="0"/>
              <a:t> = </a:t>
            </a:r>
            <a:r>
              <a:rPr lang="en-AU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12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94099"/>
              </p:ext>
            </p:extLst>
          </p:nvPr>
        </p:nvGraphicFramePr>
        <p:xfrm>
          <a:off x="2458847" y="943125"/>
          <a:ext cx="479425" cy="19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8847" y="943125"/>
                        <a:ext cx="479425" cy="195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231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8162" b="63149"/>
          <a:stretch/>
        </p:blipFill>
        <p:spPr>
          <a:xfrm flipH="1">
            <a:off x="465543" y="426719"/>
            <a:ext cx="3970915" cy="890017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 flipH="1">
            <a:off x="1178560" y="359664"/>
            <a:ext cx="10160" cy="11968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847344" y="365760"/>
            <a:ext cx="10160" cy="11968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2546096" y="357632"/>
            <a:ext cx="10160" cy="11968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3913632" y="359664"/>
            <a:ext cx="10160" cy="11968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861312" y="367792"/>
            <a:ext cx="10160" cy="11968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05893"/>
              </p:ext>
            </p:extLst>
          </p:nvPr>
        </p:nvGraphicFramePr>
        <p:xfrm>
          <a:off x="809876" y="1576088"/>
          <a:ext cx="355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355320" imgH="190440" progId="Equation.DSMT4">
                  <p:embed/>
                </p:oleObj>
              </mc:Choice>
              <mc:Fallback>
                <p:oleObj name="Equation" r:id="rId4" imgW="355320" imgH="1904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9876" y="1576088"/>
                        <a:ext cx="355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969617"/>
              </p:ext>
            </p:extLst>
          </p:nvPr>
        </p:nvGraphicFramePr>
        <p:xfrm>
          <a:off x="2031108" y="1332345"/>
          <a:ext cx="355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6" imgW="355320" imgH="190440" progId="Equation.DSMT4">
                  <p:embed/>
                </p:oleObj>
              </mc:Choice>
              <mc:Fallback>
                <p:oleObj name="Equation" r:id="rId6" imgW="355320" imgH="1904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1108" y="1332345"/>
                        <a:ext cx="355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38220"/>
              </p:ext>
            </p:extLst>
          </p:nvPr>
        </p:nvGraphicFramePr>
        <p:xfrm>
          <a:off x="3132011" y="1427671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2011" y="1427671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2538839" y="1394726"/>
            <a:ext cx="1374019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854539" y="1304350"/>
            <a:ext cx="706362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840087" y="1424721"/>
            <a:ext cx="348342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341120" y="48768"/>
            <a:ext cx="19205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tanding wave pattern </a:t>
            </a:r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AU" sz="1200" dirty="0"/>
              <a:t> =9</a:t>
            </a:r>
            <a:endParaRPr lang="en-US" sz="1200" dirty="0"/>
          </a:p>
        </p:txBody>
      </p:sp>
      <p:sp>
        <p:nvSpPr>
          <p:cNvPr id="21" name="TextBox 20"/>
          <p:cNvSpPr txBox="1"/>
          <p:nvPr/>
        </p:nvSpPr>
        <p:spPr>
          <a:xfrm>
            <a:off x="723392" y="325120"/>
            <a:ext cx="345799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dirty="0"/>
              <a:t>A       N       A       N       A       N       A       N       A       N 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591341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713231" y="1312672"/>
            <a:ext cx="4233449" cy="816864"/>
            <a:chOff x="912368" y="861568"/>
            <a:chExt cx="3407664" cy="816864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918464" y="873760"/>
              <a:ext cx="3401568" cy="406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912368" y="1664208"/>
              <a:ext cx="3403600" cy="142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922528" y="861568"/>
              <a:ext cx="4064" cy="81686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Straight Connector 8"/>
          <p:cNvCxnSpPr/>
          <p:nvPr/>
        </p:nvCxnSpPr>
        <p:spPr>
          <a:xfrm flipH="1">
            <a:off x="1207008" y="1511808"/>
            <a:ext cx="4064" cy="487680"/>
          </a:xfrm>
          <a:prstGeom prst="line">
            <a:avLst/>
          </a:prstGeom>
          <a:ln w="28575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2153375" y="1521472"/>
            <a:ext cx="4064" cy="487680"/>
          </a:xfrm>
          <a:prstGeom prst="line">
            <a:avLst/>
          </a:prstGeom>
          <a:ln w="28575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090821" y="1522215"/>
            <a:ext cx="4064" cy="487680"/>
          </a:xfrm>
          <a:prstGeom prst="line">
            <a:avLst/>
          </a:prstGeom>
          <a:ln w="28575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4041648" y="1527419"/>
            <a:ext cx="4064" cy="487680"/>
          </a:xfrm>
          <a:prstGeom prst="line">
            <a:avLst/>
          </a:prstGeom>
          <a:ln w="28575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275699" y="1244477"/>
            <a:ext cx="223025" cy="383601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030373" y="1016991"/>
            <a:ext cx="1560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chemeClr val="accent4">
                    <a:lumMod val="50000"/>
                  </a:schemeClr>
                </a:solidFill>
              </a:rPr>
              <a:t>marked positions of nodes</a:t>
            </a:r>
            <a:endParaRPr lang="en-US" sz="1000" dirty="0">
              <a:solidFill>
                <a:schemeClr val="accent4">
                  <a:lumMod val="50000"/>
                </a:schemeClr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1226636" y="1926931"/>
            <a:ext cx="1851101" cy="1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2164082" y="1789400"/>
            <a:ext cx="1863738" cy="1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592394" y="1686064"/>
            <a:ext cx="6078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68 </a:t>
            </a:r>
            <a:r>
              <a:rPr lang="en-AU" sz="1200" dirty="0" err="1"/>
              <a:t>a.u</a:t>
            </a:r>
            <a:r>
              <a:rPr lang="en-AU" sz="1200" dirty="0"/>
              <a:t>.</a:t>
            </a:r>
            <a:endParaRPr lang="en-US" sz="1200" dirty="0"/>
          </a:p>
        </p:txBody>
      </p:sp>
      <p:sp>
        <p:nvSpPr>
          <p:cNvPr id="31" name="TextBox 30"/>
          <p:cNvSpPr txBox="1"/>
          <p:nvPr/>
        </p:nvSpPr>
        <p:spPr>
          <a:xfrm>
            <a:off x="3466541" y="1508389"/>
            <a:ext cx="6078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67 </a:t>
            </a:r>
            <a:r>
              <a:rPr lang="en-AU" sz="1200" dirty="0" err="1"/>
              <a:t>a.u</a:t>
            </a:r>
            <a:r>
              <a:rPr lang="en-AU" sz="1200" dirty="0"/>
              <a:t>.</a:t>
            </a:r>
            <a:endParaRPr lang="en-US" sz="120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792057"/>
              </p:ext>
            </p:extLst>
          </p:nvPr>
        </p:nvGraphicFramePr>
        <p:xfrm>
          <a:off x="919248" y="2174180"/>
          <a:ext cx="3938223" cy="52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4152600" imgH="558720" progId="Equation.DSMT4">
                  <p:embed/>
                </p:oleObj>
              </mc:Choice>
              <mc:Fallback>
                <p:oleObj name="Equation" r:id="rId3" imgW="41526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9248" y="2174180"/>
                        <a:ext cx="3938223" cy="529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4457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90</TotalTime>
  <Words>294</Words>
  <Application>Microsoft Office PowerPoint</Application>
  <PresentationFormat>Custom</PresentationFormat>
  <Paragraphs>64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32</cp:revision>
  <dcterms:created xsi:type="dcterms:W3CDTF">2017-06-18T22:25:40Z</dcterms:created>
  <dcterms:modified xsi:type="dcterms:W3CDTF">2017-12-15T10:05:34Z</dcterms:modified>
</cp:coreProperties>
</file>